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70" r:id="rId4"/>
    <p:sldId id="26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5" r:id="rId13"/>
    <p:sldId id="272" r:id="rId14"/>
    <p:sldId id="273" r:id="rId15"/>
    <p:sldId id="274" r:id="rId16"/>
    <p:sldId id="271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1293" y="6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0160E0-72B8-4324-B990-45751E7D47C9}" type="datetimeFigureOut">
              <a:rPr lang="zh-CN" altLang="en-US" smtClean="0"/>
              <a:t>2021/9/14 Tu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CF3CC-6E80-485B-9B29-9C958BC991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540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CF3CC-6E80-485B-9B29-9C958BC99156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3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31.png"/><Relationship Id="rId7" Type="http://schemas.openxmlformats.org/officeDocument/2006/relationships/image" Target="../media/image4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381" y="2971800"/>
            <a:ext cx="4803266" cy="109727"/>
          </a:xfrm>
          <a:custGeom>
            <a:avLst/>
            <a:gdLst>
              <a:gd name="connsiteX0" fmla="*/ 0 w 4803266"/>
              <a:gd name="connsiteY0" fmla="*/ 0 h 109727"/>
              <a:gd name="connsiteX1" fmla="*/ 0 w 4803266"/>
              <a:gd name="connsiteY1" fmla="*/ 109727 h 109727"/>
              <a:gd name="connsiteX2" fmla="*/ 4803266 w 4803266"/>
              <a:gd name="connsiteY2" fmla="*/ 109727 h 109727"/>
              <a:gd name="connsiteX3" fmla="*/ 4803266 w 4803266"/>
              <a:gd name="connsiteY3" fmla="*/ 0 h 109727"/>
              <a:gd name="connsiteX4" fmla="*/ 0 w 4803266"/>
              <a:gd name="connsiteY4" fmla="*/ 0 h 1097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803266" h="109727">
                <a:moveTo>
                  <a:pt x="0" y="0"/>
                </a:moveTo>
                <a:lnTo>
                  <a:pt x="0" y="109727"/>
                </a:lnTo>
                <a:lnTo>
                  <a:pt x="4803266" y="109727"/>
                </a:lnTo>
                <a:lnTo>
                  <a:pt x="4803266" y="0"/>
                </a:lnTo>
                <a:lnTo>
                  <a:pt x="0" y="0"/>
                </a:lnTo>
              </a:path>
            </a:pathLst>
          </a:custGeom>
          <a:solidFill>
            <a:srgbClr val="CC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2967227"/>
            <a:ext cx="7772018" cy="9905"/>
          </a:xfrm>
          <a:custGeom>
            <a:avLst/>
            <a:gdLst>
              <a:gd name="connsiteX0" fmla="*/ 0 w 7772018"/>
              <a:gd name="connsiteY0" fmla="*/ 4952 h 9905"/>
              <a:gd name="connsiteX1" fmla="*/ 7772018 w 7772018"/>
              <a:gd name="connsiteY1" fmla="*/ 4952 h 99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72018" h="9905">
                <a:moveTo>
                  <a:pt x="0" y="4952"/>
                </a:moveTo>
                <a:lnTo>
                  <a:pt x="7772018" y="4952"/>
                </a:lnTo>
              </a:path>
            </a:pathLst>
          </a:custGeom>
          <a:ln w="127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81" y="2971800"/>
            <a:ext cx="4803266" cy="109727"/>
          </a:xfrm>
          <a:custGeom>
            <a:avLst/>
            <a:gdLst>
              <a:gd name="connsiteX0" fmla="*/ 0 w 4803266"/>
              <a:gd name="connsiteY0" fmla="*/ 0 h 109727"/>
              <a:gd name="connsiteX1" fmla="*/ 0 w 4803266"/>
              <a:gd name="connsiteY1" fmla="*/ 109727 h 109727"/>
              <a:gd name="connsiteX2" fmla="*/ 4803266 w 4803266"/>
              <a:gd name="connsiteY2" fmla="*/ 109727 h 109727"/>
              <a:gd name="connsiteX3" fmla="*/ 4803266 w 4803266"/>
              <a:gd name="connsiteY3" fmla="*/ 0 h 109727"/>
              <a:gd name="connsiteX4" fmla="*/ 0 w 4803266"/>
              <a:gd name="connsiteY4" fmla="*/ 0 h 1097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803266" h="109727">
                <a:moveTo>
                  <a:pt x="0" y="0"/>
                </a:moveTo>
                <a:lnTo>
                  <a:pt x="0" y="109727"/>
                </a:lnTo>
                <a:lnTo>
                  <a:pt x="4803266" y="109727"/>
                </a:lnTo>
                <a:lnTo>
                  <a:pt x="4803266" y="0"/>
                </a:lnTo>
                <a:lnTo>
                  <a:pt x="0" y="0"/>
                </a:lnTo>
              </a:path>
            </a:pathLst>
          </a:custGeom>
          <a:solidFill>
            <a:srgbClr val="CC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81" y="2967227"/>
            <a:ext cx="7772018" cy="9905"/>
          </a:xfrm>
          <a:custGeom>
            <a:avLst/>
            <a:gdLst>
              <a:gd name="connsiteX0" fmla="*/ 0 w 7772018"/>
              <a:gd name="connsiteY0" fmla="*/ 4952 h 9905"/>
              <a:gd name="connsiteX1" fmla="*/ 7772018 w 7772018"/>
              <a:gd name="connsiteY1" fmla="*/ 4952 h 99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72018" h="9905">
                <a:moveTo>
                  <a:pt x="0" y="4952"/>
                </a:moveTo>
                <a:lnTo>
                  <a:pt x="7772018" y="4952"/>
                </a:lnTo>
              </a:path>
            </a:pathLst>
          </a:custGeom>
          <a:ln w="127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7400" y="2794000"/>
            <a:ext cx="4546600" cy="40640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763000" cy="6616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88900" y="2070100"/>
            <a:ext cx="4405052" cy="618054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400"/>
              </a:lnSpc>
              <a:tabLst/>
            </a:pPr>
            <a:r>
              <a:rPr lang="en-US" altLang="zh-CN" sz="4400" b="1" dirty="0">
                <a:solidFill>
                  <a:srgbClr val="000000"/>
                </a:solidFill>
                <a:latin typeface="+mj-lt"/>
                <a:cs typeface="华文彩云" pitchFamily="18" charset="0"/>
              </a:rPr>
              <a:t>Introduction to IC3</a:t>
            </a:r>
            <a:endParaRPr lang="en-US" altLang="zh-CN" sz="4400" b="1" dirty="0">
              <a:solidFill>
                <a:srgbClr val="000000"/>
              </a:solidFill>
              <a:latin typeface="华文彩云" pitchFamily="18" charset="0"/>
              <a:cs typeface="华文彩云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25908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derstanding Aaron R. Bradley’s algorithm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44580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Addressing CTI s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84207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597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k-1 or 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k 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被从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了，重新发掘新反例</a:t>
            </a:r>
            <a:endParaRPr lang="en-US" altLang="zh-CN" sz="2597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r>
              <a:rPr lang="en-US" altLang="zh-CN" dirty="0"/>
              <a:t>	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k-1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可能依旧在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，寻找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一个状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现在需要从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+1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递归地去除能够到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状态，直到将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38200" y="2362200"/>
          <a:ext cx="1676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1676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38201" y="3997114"/>
          <a:ext cx="2362200" cy="49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3997114"/>
                        <a:ext cx="2362200" cy="498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70866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79248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7467600" y="3429000"/>
            <a:ext cx="64770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62800" y="32120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077200" y="31242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162800" y="3962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i+1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001000" y="39740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i+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61722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6248400" y="3974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i</a:t>
            </a:r>
            <a:endParaRPr lang="zh-CN" altLang="en-US" dirty="0"/>
          </a:p>
        </p:txBody>
      </p:sp>
      <p:cxnSp>
        <p:nvCxnSpPr>
          <p:cNvPr id="34" name="直接箭头连接符 33"/>
          <p:cNvCxnSpPr>
            <a:endCxn id="16" idx="1"/>
          </p:cNvCxnSpPr>
          <p:nvPr/>
        </p:nvCxnSpPr>
        <p:spPr>
          <a:xfrm flipV="1">
            <a:off x="6477000" y="3396734"/>
            <a:ext cx="685800" cy="32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2213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Prove Oblig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588162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cs typeface="Wingdings" pitchFamily="18" charset="0"/>
              </a:rPr>
              <a:t>prove-obligation</a:t>
            </a:r>
            <a:r>
              <a:rPr lang="zh-CN" altLang="en-US" sz="2400" dirty="0">
                <a:cs typeface="Wingdings" pitchFamily="18" charset="0"/>
              </a:rPr>
              <a:t>（</a:t>
            </a:r>
            <a:r>
              <a:rPr lang="en-US" altLang="zh-CN" sz="2400" dirty="0">
                <a:cs typeface="Wingdings" pitchFamily="18" charset="0"/>
              </a:rPr>
              <a:t>s</a:t>
            </a:r>
            <a:r>
              <a:rPr lang="zh-CN" altLang="en-US" sz="2400" dirty="0">
                <a:cs typeface="Wingdings" pitchFamily="18" charset="0"/>
              </a:rPr>
              <a:t>，</a:t>
            </a:r>
            <a:r>
              <a:rPr lang="en-US" altLang="zh-CN" sz="2400" dirty="0">
                <a:cs typeface="Wingdings" pitchFamily="18" charset="0"/>
              </a:rPr>
              <a:t>k</a:t>
            </a:r>
            <a:r>
              <a:rPr lang="zh-CN" altLang="en-US" sz="2400" dirty="0">
                <a:cs typeface="Wingdings" pitchFamily="18" charset="0"/>
              </a:rPr>
              <a:t>）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cube 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a set of bad states or a set of states that can all reach a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	bad state in one or more transitions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rame number 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dicates a position in the trace where s must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be proved unreachable, or else the property fails</a:t>
            </a:r>
          </a:p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SM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中可能存在环，每次都优先处理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最小的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1544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算法终止条件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111108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安全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属性成立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一个满足条件的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ductive invariant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	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安全属性不成立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迭代过程中，发现某个反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初始状态集）的后继状态，即：</a:t>
            </a:r>
            <a:endParaRPr lang="en-US" altLang="zh-CN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48182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524000" y="2286000"/>
          <a:ext cx="106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28600" progId="Equation.DSMT4">
                  <p:embed/>
                </p:oleObj>
              </mc:Choice>
              <mc:Fallback>
                <p:oleObj name="Equation" r:id="rId2" imgW="520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1066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676400" y="4267200"/>
          <a:ext cx="3657600" cy="48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28600" progId="Equation.DSMT4">
                  <p:embed/>
                </p:oleObj>
              </mc:Choice>
              <mc:Fallback>
                <p:oleObj name="Equation" r:id="rId4" imgW="1739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3657600" cy="48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-25400" y="5135560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030817" y="3543300"/>
          <a:ext cx="155998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17" y="3543300"/>
                        <a:ext cx="155998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990600" y="4114800"/>
          <a:ext cx="762692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60560" imgH="279360" progId="Equation.DSMT4">
                  <p:embed/>
                </p:oleObj>
              </mc:Choice>
              <mc:Fallback>
                <p:oleObj name="Equation" r:id="rId5" imgW="46605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762692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90600" y="4876800"/>
          <a:ext cx="1312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13123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38200" y="3505201"/>
            <a:ext cx="7010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初始化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判断等式                      是否成立，得到反例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寻找满足等式                          </a:t>
            </a:r>
            <a:r>
              <a:rPr lang="en-US" altLang="zh-CN" dirty="0"/>
              <a:t>		 </a:t>
            </a:r>
            <a:r>
              <a:rPr lang="zh-CN" altLang="en-US" dirty="0"/>
              <a:t>的</a:t>
            </a:r>
            <a:r>
              <a:rPr lang="en-US" altLang="zh-CN" dirty="0" err="1"/>
              <a:t>Fi</a:t>
            </a:r>
            <a:r>
              <a:rPr lang="zh-CN" altLang="en-US" dirty="0"/>
              <a:t>，得到</a:t>
            </a:r>
            <a:r>
              <a:rPr lang="en-US" altLang="zh-CN" dirty="0" err="1"/>
              <a:t>i</a:t>
            </a:r>
            <a:r>
              <a:rPr lang="en-US" altLang="zh-CN" dirty="0"/>
              <a:t>=0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990600" y="39624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231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114800" y="40386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105400" y="4572000"/>
          <a:ext cx="12192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1219200" cy="43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905000" y="464820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438400" y="5172635"/>
          <a:ext cx="2209800" cy="3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72635"/>
                        <a:ext cx="2209800" cy="389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990600" y="5638801"/>
          <a:ext cx="24384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280" imgH="228600" progId="Equation.DSMT4">
                  <p:embed/>
                </p:oleObj>
              </mc:Choice>
              <mc:Fallback>
                <p:oleObj name="Equation" r:id="rId13" imgW="1295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1"/>
                        <a:ext cx="2438400" cy="43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762000" y="3733800"/>
            <a:ext cx="7848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于满足等式</a:t>
            </a:r>
            <a:r>
              <a:rPr lang="en-US" altLang="zh-CN" dirty="0"/>
              <a:t>		     </a:t>
            </a:r>
            <a:r>
              <a:rPr lang="zh-CN" altLang="en-US" dirty="0"/>
              <a:t>，我们应该将子句          添加到</a:t>
            </a:r>
            <a:r>
              <a:rPr lang="en-US" altLang="zh-CN" dirty="0"/>
              <a:t>F</a:t>
            </a:r>
            <a:r>
              <a:rPr lang="en-US" altLang="zh-CN" sz="1400" dirty="0"/>
              <a:t>2</a:t>
            </a:r>
            <a:r>
              <a:rPr lang="zh-CN" altLang="en-US" dirty="0"/>
              <a:t>中，因此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此时</a:t>
            </a:r>
            <a:r>
              <a:rPr lang="en-US" altLang="zh-CN" dirty="0"/>
              <a:t>F1=F2</a:t>
            </a:r>
            <a:r>
              <a:rPr lang="zh-CN" altLang="en-US" dirty="0"/>
              <a:t>，算法终止，属性</a:t>
            </a:r>
            <a:r>
              <a:rPr lang="en-US" altLang="zh-CN" dirty="0"/>
              <a:t>P</a:t>
            </a:r>
            <a:r>
              <a:rPr lang="zh-CN" altLang="en-US" dirty="0"/>
              <a:t>成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914400" y="3810000"/>
          <a:ext cx="13758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13758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362200" y="4191000"/>
          <a:ext cx="1447800" cy="46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79360" progId="Equation.DSMT4">
                  <p:embed/>
                </p:oleObj>
              </mc:Choice>
              <mc:Fallback>
                <p:oleObj name="Equation" r:id="rId6" imgW="8762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447800" cy="461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791200" y="4321629"/>
          <a:ext cx="381000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21629"/>
                        <a:ext cx="381000" cy="326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914399" y="4707147"/>
          <a:ext cx="2286001" cy="47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79360" progId="Equation.DSMT4">
                  <p:embed/>
                </p:oleObj>
              </mc:Choice>
              <mc:Fallback>
                <p:oleObj name="Equation" r:id="rId10" imgW="13460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4707147"/>
                        <a:ext cx="2286001" cy="47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60194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Generaliz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45268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	</a:t>
            </a: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目标：寻找  的一个子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句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满足如下条件：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IC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,G,c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dirty="0"/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参考论文：“</a:t>
            </a:r>
            <a:r>
              <a:rPr lang="en-US" altLang="zh-CN" sz="2400" dirty="0"/>
              <a:t>Checking Safety by Inductive Generalization of 			         Counterexamples to Induction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286000" y="1828799"/>
          <a:ext cx="457200" cy="29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139680" progId="Equation.DSMT4">
                  <p:embed/>
                </p:oleObj>
              </mc:Choice>
              <mc:Fallback>
                <p:oleObj name="Equation" r:id="rId2" imgW="2156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799"/>
                        <a:ext cx="457200" cy="295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971800" y="2209800"/>
          <a:ext cx="871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871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864100" y="2200275"/>
          <a:ext cx="1917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200275"/>
                        <a:ext cx="19177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066800" y="2244725"/>
          <a:ext cx="1066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52280" progId="Equation.DSMT4">
                  <p:embed/>
                </p:oleObj>
              </mc:Choice>
              <mc:Fallback>
                <p:oleObj name="Equation" r:id="rId8" imgW="46980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44725"/>
                        <a:ext cx="1066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60194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Generaliz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5991384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own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d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输入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一个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lause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子句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返回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最大的，并且满足如下表达式的子集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endParaRPr lang="en-US" altLang="zh-CN" sz="24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于该函数是单调递减的，因此可以得到一个最大不动点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/>
              <a:t>implicate(</a:t>
            </a:r>
            <a:r>
              <a:rPr lang="en-US" altLang="zh-CN" sz="2400" dirty="0" err="1"/>
              <a:t>c,I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/>
              <a:t>up(</a:t>
            </a:r>
            <a:r>
              <a:rPr lang="en-US" altLang="zh-CN" sz="2400" dirty="0" err="1"/>
              <a:t>L</a:t>
            </a:r>
            <a:r>
              <a:rPr lang="en-US" altLang="zh-CN" dirty="0" err="1"/>
              <a:t>b,c</a:t>
            </a:r>
            <a:r>
              <a:rPr lang="en-US" altLang="zh-CN" sz="2400" dirty="0" err="1"/>
              <a:t>,d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返回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最小的，并且满足如下表达式的子集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198914" y="2895600"/>
          <a:ext cx="2296886" cy="4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177480" progId="Equation.DSMT4">
                  <p:embed/>
                </p:oleObj>
              </mc:Choice>
              <mc:Fallback>
                <p:oleObj name="Equation" r:id="rId2" imgW="9522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914" y="2895600"/>
                        <a:ext cx="2296886" cy="428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247899" y="5003800"/>
          <a:ext cx="217714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177480" progId="Equation.DSMT4">
                  <p:embed/>
                </p:oleObj>
              </mc:Choice>
              <mc:Fallback>
                <p:oleObj name="Equation" r:id="rId4" imgW="9522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899" y="5003800"/>
                        <a:ext cx="217714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1544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安全属性验证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231601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zh-CN" altLang="en-US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系统模型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zh-CN" altLang="en-US" sz="2400" dirty="0">
                <a:solidFill>
                  <a:schemeClr val="accent6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安全属性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可达状态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集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altLang="zh-CN" sz="2400" dirty="0">
                <a:cs typeface="Wingdings" pitchFamily="18" charset="0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" name="椭圆 21"/>
          <p:cNvSpPr/>
          <p:nvPr/>
        </p:nvSpPr>
        <p:spPr>
          <a:xfrm>
            <a:off x="4724400" y="3581400"/>
            <a:ext cx="2438400" cy="15240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6019800" y="4114800"/>
            <a:ext cx="838200" cy="457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I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67600" y="38862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</a:t>
            </a:r>
            <a:endParaRPr lang="zh-CN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5029200" y="3886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</a:t>
            </a:r>
            <a:endParaRPr lang="zh-CN" altLang="en-US" b="1" dirty="0"/>
          </a:p>
        </p:txBody>
      </p:sp>
      <p:sp>
        <p:nvSpPr>
          <p:cNvPr id="34" name="椭圆 33"/>
          <p:cNvSpPr/>
          <p:nvPr/>
        </p:nvSpPr>
        <p:spPr>
          <a:xfrm>
            <a:off x="5257800" y="3581400"/>
            <a:ext cx="2590800" cy="1600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002FC3A-E418-4C10-819C-B0F1F705BD35}"/>
              </a:ext>
            </a:extLst>
          </p:cNvPr>
          <p:cNvGrpSpPr/>
          <p:nvPr/>
        </p:nvGrpSpPr>
        <p:grpSpPr>
          <a:xfrm>
            <a:off x="533400" y="3505200"/>
            <a:ext cx="3276600" cy="2274332"/>
            <a:chOff x="533400" y="3505200"/>
            <a:chExt cx="3276600" cy="2274332"/>
          </a:xfrm>
        </p:grpSpPr>
        <p:grpSp>
          <p:nvGrpSpPr>
            <p:cNvPr id="35" name="组合 34"/>
            <p:cNvGrpSpPr/>
            <p:nvPr/>
          </p:nvGrpSpPr>
          <p:grpSpPr>
            <a:xfrm>
              <a:off x="533400" y="3505200"/>
              <a:ext cx="3276600" cy="1752600"/>
              <a:chOff x="609600" y="3276600"/>
              <a:chExt cx="3276600" cy="1752600"/>
            </a:xfrm>
          </p:grpSpPr>
          <p:sp>
            <p:nvSpPr>
              <p:cNvPr id="28" name="椭圆 27"/>
              <p:cNvSpPr/>
              <p:nvPr/>
            </p:nvSpPr>
            <p:spPr>
              <a:xfrm>
                <a:off x="685800" y="3581400"/>
                <a:ext cx="2438400" cy="12954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838200" y="4038600"/>
                <a:ext cx="838200" cy="457200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I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505200" y="3810000"/>
                <a:ext cx="3810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P</a:t>
                </a:r>
                <a:endParaRPr lang="zh-CN" altLang="en-US" b="1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286000" y="3733800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R</a:t>
                </a:r>
                <a:endParaRPr lang="zh-CN" altLang="en-US" b="1" dirty="0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609600" y="3276600"/>
                <a:ext cx="3276600" cy="17526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1600200" y="5410200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属性成立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638800" y="541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属性不成立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029200" y="2514600"/>
            <a:ext cx="99060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Error</a:t>
            </a:r>
            <a:endParaRPr lang="zh-CN" altLang="en-US" dirty="0"/>
          </a:p>
        </p:txBody>
      </p:sp>
      <p:cxnSp>
        <p:nvCxnSpPr>
          <p:cNvPr id="40" name="直接箭头连接符 39"/>
          <p:cNvCxnSpPr/>
          <p:nvPr/>
        </p:nvCxnSpPr>
        <p:spPr>
          <a:xfrm>
            <a:off x="5257800" y="2895600"/>
            <a:ext cx="152400" cy="990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789225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Invariant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5092700" cy="672748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cs typeface="Wingdings" pitchFamily="18" charset="0"/>
              </a:rPr>
              <a:t>F is an inductive invariant:</a:t>
            </a: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en-US" altLang="zh-CN" sz="2800" i="1" dirty="0"/>
              <a:t>initiation</a:t>
            </a:r>
            <a:endParaRPr lang="en-US" altLang="zh-CN" sz="2597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i="1" dirty="0">
                <a:solidFill>
                  <a:schemeClr val="accent6"/>
                </a:solidFill>
              </a:rPr>
              <a:t>    </a:t>
            </a:r>
            <a:r>
              <a:rPr lang="en-US" altLang="zh-CN" sz="2400" i="1" dirty="0"/>
              <a:t>consecution</a:t>
            </a: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i="1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en-US" altLang="zh-CN" sz="2400" dirty="0">
                <a:cs typeface="Wingdings" pitchFamily="18" charset="0"/>
              </a:rPr>
              <a:t>F</a:t>
            </a:r>
            <a:r>
              <a:rPr lang="zh-CN" altLang="en-US" sz="2400" dirty="0">
                <a:cs typeface="Wingdings" pitchFamily="18" charset="0"/>
              </a:rPr>
              <a:t>是对可达状态集的抽象。</a:t>
            </a:r>
            <a:r>
              <a:rPr lang="en-US" altLang="zh-CN" sz="2400" dirty="0">
                <a:cs typeface="Wingdings" pitchFamily="18" charset="0"/>
              </a:rPr>
              <a:t>Why</a:t>
            </a:r>
            <a:r>
              <a:rPr lang="zh-CN" altLang="en-US" sz="2400" dirty="0">
                <a:cs typeface="Wingdings" pitchFamily="18" charset="0"/>
              </a:rPr>
              <a:t>？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  <a:cs typeface="Wingdings" pitchFamily="18" charset="0"/>
              </a:rPr>
              <a:t>    </a:t>
            </a:r>
            <a:r>
              <a:rPr lang="zh-CN" altLang="en-US" sz="2400" dirty="0">
                <a:cs typeface="Wingdings" pitchFamily="18" charset="0"/>
              </a:rPr>
              <a:t>寻找</a:t>
            </a:r>
            <a:r>
              <a:rPr lang="en-US" altLang="zh-CN" sz="2400" dirty="0">
                <a:cs typeface="Wingdings" pitchFamily="18" charset="0"/>
              </a:rPr>
              <a:t>F</a:t>
            </a:r>
            <a:r>
              <a:rPr lang="zh-CN" altLang="en-US" sz="2400" dirty="0">
                <a:cs typeface="Wingdings" pitchFamily="18" charset="0"/>
              </a:rPr>
              <a:t>，满足条件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90675" y="2738437"/>
          <a:ext cx="11525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177480" progId="Equation.DSMT4">
                  <p:embed/>
                </p:oleObj>
              </mc:Choice>
              <mc:Fallback>
                <p:oleObj name="Equation" r:id="rId2" imgW="4442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738437"/>
                        <a:ext cx="11525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16075" y="4073525"/>
          <a:ext cx="1812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177480" progId="Equation.DSMT4">
                  <p:embed/>
                </p:oleObj>
              </mc:Choice>
              <mc:Fallback>
                <p:oleObj name="Equation" r:id="rId4" imgW="7617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073525"/>
                        <a:ext cx="1812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4648200" y="2743200"/>
            <a:ext cx="2438400" cy="1295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800600" y="3200400"/>
            <a:ext cx="838200" cy="457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I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15200" y="30480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F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248400" y="2895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</a:t>
            </a:r>
            <a:endParaRPr lang="zh-CN" altLang="en-US" b="1" dirty="0"/>
          </a:p>
        </p:txBody>
      </p:sp>
      <p:sp>
        <p:nvSpPr>
          <p:cNvPr id="22" name="椭圆 21"/>
          <p:cNvSpPr/>
          <p:nvPr/>
        </p:nvSpPr>
        <p:spPr>
          <a:xfrm>
            <a:off x="4572000" y="2514600"/>
            <a:ext cx="3200400" cy="175260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048000" y="5334000"/>
          <a:ext cx="103414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103414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9941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C3 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验证算法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94467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800" dirty="0"/>
              <a:t>A sequence of formulas </a:t>
            </a:r>
            <a:r>
              <a:rPr lang="en-US" altLang="zh-CN" sz="2800" i="1" dirty="0"/>
              <a:t>F</a:t>
            </a:r>
            <a:r>
              <a:rPr lang="en-US" altLang="zh-CN" i="1" dirty="0"/>
              <a:t>0</a:t>
            </a:r>
            <a:r>
              <a:rPr lang="en-US" altLang="zh-CN" sz="2800" i="1" dirty="0"/>
              <a:t> = I,F</a:t>
            </a:r>
            <a:r>
              <a:rPr lang="en-US" altLang="zh-CN" i="1" dirty="0"/>
              <a:t>1</a:t>
            </a:r>
            <a:r>
              <a:rPr lang="en-US" altLang="zh-CN" sz="2800" i="1" dirty="0"/>
              <a:t>, F</a:t>
            </a:r>
            <a:r>
              <a:rPr lang="en-US" altLang="zh-CN" i="1" dirty="0"/>
              <a:t>2</a:t>
            </a:r>
            <a:r>
              <a:rPr lang="en-US" altLang="zh-CN" sz="2800" i="1" dirty="0"/>
              <a:t>, . . . , </a:t>
            </a:r>
            <a:r>
              <a:rPr lang="en-US" altLang="zh-CN" sz="2800" i="1" dirty="0" err="1"/>
              <a:t>F</a:t>
            </a:r>
            <a:r>
              <a:rPr lang="en-US" altLang="zh-CN" i="1" dirty="0" err="1"/>
              <a:t>k</a:t>
            </a:r>
            <a:r>
              <a:rPr lang="en-US" altLang="zh-CN" sz="2800" i="1" dirty="0"/>
              <a:t> </a:t>
            </a:r>
            <a:r>
              <a:rPr lang="en-US" altLang="zh-CN" sz="2800" dirty="0"/>
              <a:t>(CNF)</a:t>
            </a: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800" dirty="0"/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800" dirty="0"/>
              <a:t>Four invariants: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</a:t>
            </a:r>
            <a:r>
              <a:rPr lang="en-US" altLang="zh-CN" sz="2400" dirty="0">
                <a:cs typeface="Wingdings" pitchFamily="18" charset="0"/>
              </a:rPr>
              <a:t>,          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  </a:t>
            </a:r>
            <a:r>
              <a:rPr lang="en-US" altLang="zh-CN" sz="2400" dirty="0">
                <a:latin typeface="+mj-lt"/>
                <a:cs typeface="Wingdings" pitchFamily="18" charset="0"/>
              </a:rPr>
              <a:t>,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altLang="zh-CN" sz="2400" dirty="0">
                <a:cs typeface="Wingdings" pitchFamily="18" charset="0"/>
              </a:rPr>
              <a:t>,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3400" y="3048000"/>
          <a:ext cx="9540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228600" progId="Equation.DSMT4">
                  <p:embed/>
                </p:oleObj>
              </mc:Choice>
              <mc:Fallback>
                <p:oleObj name="Equation" r:id="rId2" imgW="444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9540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1813" y="4343400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343400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3400" y="3505200"/>
          <a:ext cx="12493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2493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133600" y="3505200"/>
          <a:ext cx="1176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1176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267200" y="3429000"/>
          <a:ext cx="363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228600" progId="Equation.DSMT4">
                  <p:embed/>
                </p:oleObj>
              </mc:Choice>
              <mc:Fallback>
                <p:oleObj name="Equation" r:id="rId10" imgW="1676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36322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286000" y="5105400"/>
          <a:ext cx="1169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169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895600" y="4343400"/>
          <a:ext cx="1176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1176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3400" y="5105400"/>
          <a:ext cx="10620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00" imgH="228600" progId="Equation.DSMT4">
                  <p:embed/>
                </p:oleObj>
              </mc:Choice>
              <mc:Fallback>
                <p:oleObj name="Equation" r:id="rId15" imgW="495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10620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9941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C3 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验证算法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流程图: 联系 9"/>
              <p:cNvSpPr/>
              <p:nvPr/>
            </p:nvSpPr>
            <p:spPr>
              <a:xfrm>
                <a:off x="1524000" y="3048000"/>
                <a:ext cx="952500" cy="457200"/>
              </a:xfrm>
              <a:prstGeom prst="flowChartConnector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</a:rPr>
                  <a:t>=I</a:t>
                </a:r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流程图: 联系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048000"/>
                <a:ext cx="952500" cy="457200"/>
              </a:xfrm>
              <a:prstGeom prst="flowChartConnector">
                <a:avLst/>
              </a:prstGeom>
              <a:blipFill rotWithShape="1">
                <a:blip r:embed="rId2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流程图: 联系 10"/>
          <p:cNvSpPr/>
          <p:nvPr/>
        </p:nvSpPr>
        <p:spPr>
          <a:xfrm>
            <a:off x="1295400" y="2743200"/>
            <a:ext cx="2362200" cy="10668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联系 11"/>
          <p:cNvSpPr/>
          <p:nvPr/>
        </p:nvSpPr>
        <p:spPr>
          <a:xfrm>
            <a:off x="1143000" y="2286000"/>
            <a:ext cx="3505200" cy="20574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联系 12"/>
          <p:cNvSpPr/>
          <p:nvPr/>
        </p:nvSpPr>
        <p:spPr>
          <a:xfrm>
            <a:off x="762000" y="1828800"/>
            <a:ext cx="5715000" cy="32004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67400" y="16764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/>
                        </a:rPr>
                        <m:t>𝑷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676400"/>
                <a:ext cx="685800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57800" y="22860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err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286000"/>
                <a:ext cx="68580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819400" y="278263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782630"/>
                <a:ext cx="685800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10000" y="25146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514600"/>
                <a:ext cx="685800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椭圆 36"/>
          <p:cNvSpPr/>
          <p:nvPr/>
        </p:nvSpPr>
        <p:spPr>
          <a:xfrm>
            <a:off x="1219200" y="2514600"/>
            <a:ext cx="2895600" cy="16002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4572000" y="228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…</a:t>
            </a:r>
            <a:endParaRPr lang="zh-CN" altLang="en-US" sz="2400" b="1" dirty="0"/>
          </a:p>
        </p:txBody>
      </p:sp>
      <p:sp>
        <p:nvSpPr>
          <p:cNvPr id="40" name="椭圆 39"/>
          <p:cNvSpPr/>
          <p:nvPr/>
        </p:nvSpPr>
        <p:spPr>
          <a:xfrm>
            <a:off x="6858000" y="3352800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6019800" y="3352800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2" idx="3"/>
            <a:endCxn id="40" idx="2"/>
          </p:cNvCxnSpPr>
          <p:nvPr/>
        </p:nvCxnSpPr>
        <p:spPr>
          <a:xfrm flipV="1">
            <a:off x="6030959" y="3390900"/>
            <a:ext cx="827041" cy="2694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1447800" y="2895600"/>
            <a:ext cx="1524000" cy="762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过程 13"/>
          <p:cNvSpPr/>
          <p:nvPr/>
        </p:nvSpPr>
        <p:spPr>
          <a:xfrm>
            <a:off x="609600" y="1524000"/>
            <a:ext cx="6019800" cy="3810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685800" y="1600200"/>
            <a:ext cx="6477000" cy="38862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7239000" y="4143345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属性</a:t>
            </a:r>
            <a:r>
              <a:rPr lang="en-US" altLang="zh-CN" sz="2000" dirty="0"/>
              <a:t>P</a:t>
            </a:r>
            <a:r>
              <a:rPr lang="zh-CN" altLang="en-US" sz="2000" dirty="0"/>
              <a:t>成立</a:t>
            </a:r>
          </a:p>
        </p:txBody>
      </p:sp>
      <p:sp>
        <p:nvSpPr>
          <p:cNvPr id="47" name="下箭头 46"/>
          <p:cNvSpPr/>
          <p:nvPr/>
        </p:nvSpPr>
        <p:spPr>
          <a:xfrm>
            <a:off x="7848600" y="2895600"/>
            <a:ext cx="228600" cy="114300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645100" y="5632800"/>
                <a:ext cx="403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: </a:t>
                </a:r>
                <a:r>
                  <a:rPr lang="zh-CN" altLang="en-US" sz="2000" dirty="0"/>
                  <a:t>经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sz="2000" dirty="0"/>
                  <a:t>步可达的状态集合的上近似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100" y="5632800"/>
                <a:ext cx="4038600" cy="400110"/>
              </a:xfrm>
              <a:prstGeom prst="rect">
                <a:avLst/>
              </a:prstGeom>
              <a:blipFill>
                <a:blip r:embed="rId7"/>
                <a:stretch>
                  <a:fillRect t="-1212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339812" y="2364010"/>
                <a:ext cx="12461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812" y="2364010"/>
                <a:ext cx="1246175" cy="400110"/>
              </a:xfrm>
              <a:prstGeom prst="rect">
                <a:avLst/>
              </a:prstGeom>
              <a:blipFill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710678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初始状态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=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49582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首先识别</a:t>
            </a:r>
            <a:r>
              <a:rPr lang="en-US" altLang="zh-CN" sz="2597" dirty="0">
                <a:cs typeface="Wingdings" pitchFamily="18" charset="0"/>
              </a:rPr>
              <a:t>0</a:t>
            </a:r>
            <a:r>
              <a:rPr lang="zh-CN" altLang="en-US" sz="2597" dirty="0">
                <a:cs typeface="Wingdings" pitchFamily="18" charset="0"/>
              </a:rPr>
              <a:t>步和</a:t>
            </a:r>
            <a:r>
              <a:rPr lang="en-US" altLang="zh-CN" sz="2597" dirty="0">
                <a:cs typeface="Wingdings" pitchFamily="18" charset="0"/>
              </a:rPr>
              <a:t>1</a:t>
            </a:r>
            <a:r>
              <a:rPr lang="zh-CN" altLang="en-US" sz="2597" dirty="0">
                <a:cs typeface="Wingdings" pitchFamily="18" charset="0"/>
              </a:rPr>
              <a:t>步能够到达的反例：</a:t>
            </a:r>
            <a:endParaRPr lang="en-US" altLang="zh-CN" sz="2597" dirty="0"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597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如果反例不存在，则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889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85800" y="2514600"/>
          <a:ext cx="1219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164880" progId="Equation.DSMT4">
                  <p:embed/>
                </p:oleObj>
              </mc:Choice>
              <mc:Fallback>
                <p:oleObj name="Equation" r:id="rId2" imgW="46980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1219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09601" y="3505200"/>
          <a:ext cx="1752600" cy="39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64880" progId="Equation.DSMT4">
                  <p:embed/>
                </p:oleObj>
              </mc:Choice>
              <mc:Fallback>
                <p:oleObj name="Equation" r:id="rId4" imgW="73656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3505200"/>
                        <a:ext cx="1752600" cy="392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81400" y="4343400"/>
          <a:ext cx="990600" cy="52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990600" cy="52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200400" y="2514600"/>
            <a:ext cx="2286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886200" y="2782669"/>
            <a:ext cx="28956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如果存在满足等式的状态，算法终止，直接返回反例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541034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Major  Iteration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&gt;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9055100" cy="476540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sz="2597" dirty="0">
              <a:cs typeface="Wingdings" pitchFamily="18" charset="0"/>
            </a:endParaRPr>
          </a:p>
          <a:p>
            <a:pPr>
              <a:lnSpc>
                <a:spcPts val="1000"/>
              </a:lnSpc>
            </a:pPr>
            <a:r>
              <a:rPr lang="en-US" altLang="zh-CN" sz="2597" dirty="0">
                <a:cs typeface="Wingdings" pitchFamily="18" charset="0"/>
              </a:rPr>
              <a:t>                                </a:t>
            </a:r>
          </a:p>
          <a:p>
            <a:pPr>
              <a:lnSpc>
                <a:spcPts val="1000"/>
              </a:lnSpc>
            </a:pPr>
            <a:r>
              <a:rPr lang="zh-CN" altLang="en-US" sz="2597" dirty="0">
                <a:cs typeface="Wingdings" pitchFamily="18" charset="0"/>
              </a:rPr>
              <a:t>判断                         是否成立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情况一：成立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设置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</a:rPr>
              <a:t>   </a:t>
            </a:r>
            <a:r>
              <a:rPr lang="en-US" altLang="zh-CN" sz="2400" dirty="0"/>
              <a:t>Propagating clauses forward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/>
              <a:t>For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from 1 to k</a:t>
            </a:r>
            <a:r>
              <a:rPr lang="zh-CN" altLang="en-US" sz="2400" dirty="0"/>
              <a:t>：</a:t>
            </a:r>
            <a:r>
              <a:rPr lang="en-US" altLang="zh-CN" sz="2400" dirty="0"/>
              <a:t>find the largest clause</a:t>
            </a:r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zh-CN" altLang="en-US" sz="2400" dirty="0"/>
              <a:t>其中如果发现                    ，算法终止，属性</a:t>
            </a:r>
            <a:r>
              <a:rPr lang="en-US" altLang="zh-CN" sz="2400" dirty="0"/>
              <a:t>P</a:t>
            </a:r>
            <a:r>
              <a:rPr lang="zh-CN" altLang="en-US" sz="2400" dirty="0"/>
              <a:t>成立</a:t>
            </a: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/>
              <a:t>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38200" y="1752600"/>
          <a:ext cx="1676400" cy="48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1676400" cy="486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6172200" y="2133600"/>
            <a:ext cx="1066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019800" y="1828800"/>
            <a:ext cx="22098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过程 12"/>
          <p:cNvSpPr/>
          <p:nvPr/>
        </p:nvSpPr>
        <p:spPr>
          <a:xfrm>
            <a:off x="5715000" y="1447800"/>
            <a:ext cx="3048000" cy="1905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791200" y="1676400"/>
            <a:ext cx="2743200" cy="1524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391400" y="205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458200" y="1600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477000" y="2209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endParaRPr lang="zh-CN" alt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95400" y="2819401"/>
          <a:ext cx="1295400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1"/>
                        <a:ext cx="1295400" cy="55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638800" y="3681549"/>
          <a:ext cx="990600" cy="5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81549"/>
                        <a:ext cx="990600" cy="5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7400" y="41910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10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038600" y="41910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228600" progId="Equation.DSMT4">
                  <p:embed/>
                </p:oleObj>
              </mc:Choice>
              <mc:Fallback>
                <p:oleObj name="Equation" r:id="rId10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0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09600" y="4876799"/>
          <a:ext cx="1981200" cy="50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228600" progId="Equation.DSMT4">
                  <p:embed/>
                </p:oleObj>
              </mc:Choice>
              <mc:Fallback>
                <p:oleObj name="Equation" r:id="rId12" imgW="901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799"/>
                        <a:ext cx="1981200" cy="502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514600" y="5410200"/>
          <a:ext cx="1066800" cy="4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1066800" cy="46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541034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Major  Iteration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&gt;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6235700" cy="336758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情况二：不成立</a:t>
            </a:r>
            <a:endParaRPr lang="en-US" altLang="zh-CN" sz="2597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	</a:t>
            </a:r>
            <a:r>
              <a:rPr lang="zh-CN" altLang="en-US" sz="2000" dirty="0">
                <a:latin typeface="Wingdings" pitchFamily="18" charset="0"/>
                <a:cs typeface="Wingdings" pitchFamily="18" charset="0"/>
              </a:rPr>
              <a:t>说明</a:t>
            </a:r>
            <a:r>
              <a:rPr lang="en-US" altLang="zh-CN" sz="2000" dirty="0" err="1">
                <a:cs typeface="Wingdings" pitchFamily="18" charset="0"/>
              </a:rPr>
              <a:t>F</a:t>
            </a:r>
            <a:r>
              <a:rPr lang="en-US" altLang="zh-CN" sz="1600" dirty="0" err="1">
                <a:cs typeface="Wingdings" pitchFamily="18" charset="0"/>
              </a:rPr>
              <a:t>k</a:t>
            </a:r>
            <a:r>
              <a:rPr lang="zh-CN" altLang="en-US" sz="2000" dirty="0">
                <a:cs typeface="Wingdings" pitchFamily="18" charset="0"/>
              </a:rPr>
              <a:t>中</a:t>
            </a:r>
            <a:r>
              <a:rPr lang="zh-CN" altLang="en-US" sz="2000" dirty="0">
                <a:latin typeface="Wingdings" pitchFamily="18" charset="0"/>
                <a:cs typeface="Wingdings" pitchFamily="18" charset="0"/>
              </a:rPr>
              <a:t>存在某个状态</a:t>
            </a:r>
            <a:r>
              <a:rPr lang="en-US" altLang="zh-CN" sz="2000" dirty="0">
                <a:cs typeface="Wingdings" pitchFamily="18" charset="0"/>
              </a:rPr>
              <a:t>s</a:t>
            </a:r>
            <a:r>
              <a:rPr lang="zh-CN" altLang="en-US" sz="2000" dirty="0">
                <a:cs typeface="Wingdings" pitchFamily="18" charset="0"/>
              </a:rPr>
              <a:t>，能够通过</a:t>
            </a:r>
            <a:r>
              <a:rPr lang="en-US" altLang="zh-CN" sz="2000" dirty="0">
                <a:cs typeface="Wingdings" pitchFamily="18" charset="0"/>
              </a:rPr>
              <a:t>1</a:t>
            </a:r>
            <a:r>
              <a:rPr lang="zh-CN" altLang="en-US" sz="2000" dirty="0">
                <a:cs typeface="Wingdings" pitchFamily="18" charset="0"/>
              </a:rPr>
              <a:t>步迁移到</a:t>
            </a:r>
            <a:endParaRPr lang="en-US" altLang="zh-CN" sz="2000" dirty="0"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000" dirty="0">
                <a:cs typeface="Wingdings" pitchFamily="18" charset="0"/>
              </a:rPr>
              <a:t> 	</a:t>
            </a:r>
            <a:r>
              <a:rPr lang="zh-CN" altLang="en-US" sz="2000" dirty="0">
                <a:cs typeface="Wingdings" pitchFamily="18" charset="0"/>
              </a:rPr>
              <a:t>达</a:t>
            </a:r>
            <a:r>
              <a:rPr lang="en-US" altLang="zh-CN" sz="2000" dirty="0">
                <a:cs typeface="Wingdings" pitchFamily="18" charset="0"/>
              </a:rPr>
              <a:t>P</a:t>
            </a:r>
            <a:r>
              <a:rPr lang="zh-CN" altLang="en-US" sz="2000" dirty="0">
                <a:cs typeface="Wingdings" pitchFamily="18" charset="0"/>
              </a:rPr>
              <a:t>以外的状态，即某个错误状态。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真反例，我们就应该找出一条由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初始状态到达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路径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否则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就应该是不可达的，应该设法将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移除出去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9" name="椭圆 8"/>
          <p:cNvSpPr/>
          <p:nvPr/>
        </p:nvSpPr>
        <p:spPr>
          <a:xfrm>
            <a:off x="6553200" y="2209800"/>
            <a:ext cx="1066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I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324600" y="1905000"/>
            <a:ext cx="22860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流程图: 过程 10"/>
          <p:cNvSpPr/>
          <p:nvPr/>
        </p:nvSpPr>
        <p:spPr>
          <a:xfrm>
            <a:off x="6096000" y="1447800"/>
            <a:ext cx="2743200" cy="1905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172200" y="1676400"/>
            <a:ext cx="2971800" cy="1524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924800" y="1905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610600" y="1447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16" name="椭圆 15"/>
          <p:cNvSpPr/>
          <p:nvPr/>
        </p:nvSpPr>
        <p:spPr>
          <a:xfrm>
            <a:off x="8153400" y="25908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/>
          <p:cNvCxnSpPr>
            <a:stCxn id="16" idx="7"/>
          </p:cNvCxnSpPr>
          <p:nvPr/>
        </p:nvCxnSpPr>
        <p:spPr>
          <a:xfrm flipV="1">
            <a:off x="8218441" y="2590800"/>
            <a:ext cx="773159" cy="11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流程图: 联系 22"/>
          <p:cNvSpPr/>
          <p:nvPr/>
        </p:nvSpPr>
        <p:spPr>
          <a:xfrm>
            <a:off x="8077200" y="2514600"/>
            <a:ext cx="228600" cy="2286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1242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5720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819400" y="4278255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419600" y="4278255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>
            <a:stCxn id="25" idx="7"/>
            <a:endCxn id="26" idx="0"/>
          </p:cNvCxnSpPr>
          <p:nvPr/>
        </p:nvCxnSpPr>
        <p:spPr>
          <a:xfrm flipV="1">
            <a:off x="3189241" y="4724400"/>
            <a:ext cx="1420859" cy="11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657600" y="4343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</a:t>
            </a:r>
            <a:endParaRPr lang="zh-CN" alt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2971800" y="4419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572000" y="44196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819400" y="5421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k-1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495800" y="5421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772400" y="24384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486400" y="45720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直接删除</a:t>
            </a:r>
            <a:r>
              <a:rPr lang="en-US" altLang="zh-CN" dirty="0"/>
              <a:t>s</a:t>
            </a:r>
            <a:r>
              <a:rPr lang="zh-CN" altLang="en-US" dirty="0"/>
              <a:t>，会破坏第</a:t>
            </a:r>
            <a:r>
              <a:rPr lang="en-US" altLang="zh-CN" dirty="0"/>
              <a:t>3</a:t>
            </a:r>
            <a:r>
              <a:rPr lang="zh-CN" altLang="en-US" dirty="0"/>
              <a:t>条性质：</a:t>
            </a:r>
          </a:p>
        </p:txBody>
      </p:sp>
      <p:graphicFrame>
        <p:nvGraphicFramePr>
          <p:cNvPr id="18433" name="Object 6"/>
          <p:cNvGraphicFramePr>
            <a:graphicFrameLocks noChangeAspect="1"/>
          </p:cNvGraphicFramePr>
          <p:nvPr/>
        </p:nvGraphicFramePr>
        <p:xfrm>
          <a:off x="5562600" y="5257800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28600" progId="Equation.DSMT4">
                  <p:embed/>
                </p:oleObj>
              </mc:Choice>
              <mc:Fallback>
                <p:oleObj name="Equation" r:id="rId2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44580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Addressing CTI s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43170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put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be s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ind highest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such that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/>
              <a:t>Apply inductive generalization</a:t>
            </a:r>
            <a:r>
              <a:rPr lang="zh-CN" altLang="en-US" sz="2400" dirty="0"/>
              <a:t>：</a:t>
            </a:r>
            <a:r>
              <a:rPr lang="en-US" altLang="zh-CN" sz="2400" dirty="0"/>
              <a:t>find minimal </a:t>
            </a:r>
            <a:r>
              <a:rPr lang="en-US" altLang="zh-CN" sz="2400" dirty="0" err="1"/>
              <a:t>subclause</a:t>
            </a:r>
            <a:r>
              <a:rPr lang="en-US" altLang="zh-CN" sz="2400" dirty="0"/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，</a:t>
            </a: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      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86000" y="28956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DSMT4">
                  <p:embed/>
                </p:oleObj>
              </mc:Choice>
              <mc:Fallback>
                <p:oleObj name="Equation" r:id="rId2" imgW="1143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543800" y="3387811"/>
          <a:ext cx="1066800" cy="34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52280" progId="Equation.DSMT4">
                  <p:embed/>
                </p:oleObj>
              </mc:Choice>
              <mc:Fallback>
                <p:oleObj name="Equation" r:id="rId4" imgW="46980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87811"/>
                        <a:ext cx="1066800" cy="345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057399" y="3886200"/>
          <a:ext cx="87085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3886200"/>
                        <a:ext cx="87085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267200" y="3876932"/>
          <a:ext cx="1917701" cy="46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76932"/>
                        <a:ext cx="1917701" cy="466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22313" y="4724400"/>
          <a:ext cx="1298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724400"/>
                        <a:ext cx="12985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514601" y="4720389"/>
          <a:ext cx="1371600" cy="3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720389"/>
                        <a:ext cx="1371600" cy="385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0" y="2362200"/>
            <a:ext cx="26670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说明</a:t>
            </a:r>
            <a:r>
              <a:rPr lang="en-US" altLang="zh-CN" dirty="0" err="1"/>
              <a:t>F</a:t>
            </a:r>
            <a:r>
              <a:rPr lang="en-US" altLang="zh-CN" sz="1400" dirty="0" err="1"/>
              <a:t>i</a:t>
            </a:r>
            <a:r>
              <a:rPr lang="zh-CN" altLang="en-US" dirty="0"/>
              <a:t>中不存在能够</a:t>
            </a:r>
            <a:r>
              <a:rPr lang="en-US" altLang="zh-CN" dirty="0"/>
              <a:t>1</a:t>
            </a:r>
            <a:r>
              <a:rPr lang="zh-CN" altLang="en-US" dirty="0"/>
              <a:t>步到达</a:t>
            </a:r>
            <a:r>
              <a:rPr lang="en-US" altLang="zh-CN" dirty="0"/>
              <a:t>s</a:t>
            </a:r>
            <a:r>
              <a:rPr lang="zh-CN" altLang="en-US" dirty="0"/>
              <a:t>的状态，即</a:t>
            </a:r>
            <a:r>
              <a:rPr lang="en-US" altLang="zh-CN" dirty="0"/>
              <a:t>F</a:t>
            </a:r>
            <a:r>
              <a:rPr lang="en-US" altLang="zh-CN" sz="1400" dirty="0"/>
              <a:t>i+1</a:t>
            </a:r>
            <a:r>
              <a:rPr lang="zh-CN" altLang="en-US" dirty="0"/>
              <a:t>可以不包含</a:t>
            </a:r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724400" y="47244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更新其他</a:t>
            </a:r>
            <a:r>
              <a:rPr lang="en-US" altLang="zh-CN" dirty="0"/>
              <a:t>F</a:t>
            </a:r>
            <a:r>
              <a:rPr lang="zh-CN" altLang="en-US" dirty="0"/>
              <a:t>是为了满足条件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5128" name="Object 12"/>
          <p:cNvGraphicFramePr>
            <a:graphicFrameLocks noChangeAspect="1"/>
          </p:cNvGraphicFramePr>
          <p:nvPr/>
        </p:nvGraphicFramePr>
        <p:xfrm>
          <a:off x="4724400" y="5105400"/>
          <a:ext cx="320040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228600" progId="Equation.DSMT4">
                  <p:embed/>
                </p:oleObj>
              </mc:Choice>
              <mc:Fallback>
                <p:oleObj name="Equation" r:id="rId14" imgW="1676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3200400" cy="436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648200" y="4648200"/>
            <a:ext cx="3505200" cy="9906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1</TotalTime>
  <Words>820</Words>
  <Application>Microsoft Office PowerPoint</Application>
  <PresentationFormat>全屏显示(4:3)</PresentationFormat>
  <Paragraphs>247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华文彩云</vt:lpstr>
      <vt:lpstr>Arial</vt:lpstr>
      <vt:lpstr>Calibri</vt:lpstr>
      <vt:lpstr>Cambria Math</vt:lpstr>
      <vt:lpstr>Impact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范 洪宇</cp:lastModifiedBy>
  <cp:revision>117</cp:revision>
  <dcterms:created xsi:type="dcterms:W3CDTF">2006-08-16T00:00:00Z</dcterms:created>
  <dcterms:modified xsi:type="dcterms:W3CDTF">2021-09-14T11:13:05Z</dcterms:modified>
</cp:coreProperties>
</file>